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5BD534" w14:textId="77777777" w:rsidR="00E75C1A" w:rsidRDefault="00E75C1A">
      <w:pPr>
        <w:spacing w:beforeLines="50" w:before="156" w:afterLines="50" w:after="156"/>
        <w:jc w:val="center"/>
        <w:rPr>
          <w:rFonts w:hint="eastAsia"/>
          <w:b/>
          <w:bCs/>
          <w:sz w:val="36"/>
          <w:szCs w:val="36"/>
          <w:highlight w:val="yellow"/>
        </w:rPr>
      </w:pPr>
      <w:r>
        <w:rPr>
          <w:rFonts w:hint="eastAsia"/>
          <w:b/>
          <w:bCs/>
          <w:sz w:val="36"/>
          <w:szCs w:val="36"/>
          <w:highlight w:val="yellow"/>
        </w:rPr>
        <w:t>《数字逻辑电路》补充题</w:t>
      </w:r>
    </w:p>
    <w:p w14:paraId="620F0847" w14:textId="77777777" w:rsidR="00E75C1A" w:rsidRPr="00A53FBF" w:rsidRDefault="00E75C1A">
      <w:pPr>
        <w:numPr>
          <w:ilvl w:val="0"/>
          <w:numId w:val="2"/>
        </w:numPr>
        <w:rPr>
          <w:rFonts w:hint="eastAsia"/>
          <w:sz w:val="28"/>
          <w:szCs w:val="28"/>
        </w:rPr>
      </w:pPr>
      <w:r w:rsidRPr="00A53FBF">
        <w:rPr>
          <w:rFonts w:hint="eastAsia"/>
          <w:sz w:val="28"/>
          <w:szCs w:val="28"/>
        </w:rPr>
        <w:t>利用公式法化简下列函数为最简与或式</w:t>
      </w:r>
    </w:p>
    <w:p w14:paraId="75BD6435" w14:textId="77777777" w:rsidR="00E75C1A" w:rsidRDefault="00A53FBF">
      <w:pPr>
        <w:rPr>
          <w:rFonts w:hint="eastAsia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728B8230" wp14:editId="6D0E6EEF">
            <wp:extent cx="2900045" cy="2403475"/>
            <wp:effectExtent l="0" t="0" r="0" b="0"/>
            <wp:docPr id="1" name="图片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045" cy="240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7DBA2BFA" w14:textId="77777777" w:rsidR="00E75C1A" w:rsidRDefault="00E75C1A">
      <w:pPr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5.</w:t>
      </w:r>
      <w:r w:rsidRPr="00A53FBF">
        <w:rPr>
          <w:rFonts w:hint="eastAsia"/>
          <w:sz w:val="28"/>
          <w:szCs w:val="28"/>
        </w:rPr>
        <w:t>将下列函数展开为最小项标准式</w:t>
      </w:r>
    </w:p>
    <w:p w14:paraId="6A361738" w14:textId="77777777" w:rsidR="00E75C1A" w:rsidRDefault="00A53FBF">
      <w:pPr>
        <w:spacing w:beforeLines="50" w:before="156" w:afterLines="50" w:after="156"/>
        <w:jc w:val="left"/>
      </w:pPr>
      <w:r>
        <w:rPr>
          <w:noProof/>
        </w:rPr>
        <w:drawing>
          <wp:inline distT="0" distB="0" distL="0" distR="0" wp14:anchorId="5DC2BEA2" wp14:editId="131837C7">
            <wp:extent cx="5271135" cy="2782570"/>
            <wp:effectExtent l="0" t="0" r="0" b="0"/>
            <wp:docPr id="2" name="图片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135" cy="278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5B3DC" w14:textId="77777777" w:rsidR="00E75C1A" w:rsidRDefault="00A53FBF">
      <w:pPr>
        <w:spacing w:beforeLines="50" w:before="156" w:afterLines="50" w:after="156"/>
        <w:jc w:val="left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320887D" wp14:editId="3220E9EB">
            <wp:extent cx="5271135" cy="3520440"/>
            <wp:effectExtent l="0" t="0" r="0" b="0"/>
            <wp:docPr id="3" name="图片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135" cy="352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1C3B5" w14:textId="77777777" w:rsidR="00E75C1A" w:rsidRDefault="00AA5EB9">
      <w:pPr>
        <w:rPr>
          <w:sz w:val="28"/>
          <w:szCs w:val="28"/>
        </w:rPr>
      </w:pPr>
      <w:r>
        <w:object w:dxaOrig="8507" w:dyaOrig="7050" w14:anchorId="33BAB3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" o:spid="_x0000_s1027" type="#_x0000_t75" alt="" style="position:absolute;left:0;text-align:left;margin-left:16.75pt;margin-top:29.65pt;width:192pt;height:20pt;z-index:251657216;mso-wrap-edited:f;mso-width-percent:0;mso-height-percent:0;mso-width-percent:0;mso-height-percent:0" filled="t" fillcolor="#fabf8f">
            <v:imagedata r:id="rId10" o:title=""/>
          </v:shape>
          <o:OLEObject Type="Embed" ProgID="Equation.DSMT4" ShapeID="Object 3" DrawAspect="Content" ObjectID="_1736017452" r:id="rId11">
            <o:FieldCodes>\* MERGEFORMAT</o:FieldCodes>
          </o:OLEObject>
        </w:object>
      </w:r>
      <w:r w:rsidR="00E75C1A">
        <w:rPr>
          <w:rFonts w:hint="eastAsia"/>
          <w:b/>
          <w:bCs/>
          <w:sz w:val="28"/>
          <w:szCs w:val="28"/>
        </w:rPr>
        <w:t>6.</w:t>
      </w:r>
      <w:r w:rsidR="00E75C1A" w:rsidRPr="00C66A15">
        <w:rPr>
          <w:rFonts w:hint="eastAsia"/>
          <w:sz w:val="28"/>
          <w:szCs w:val="28"/>
        </w:rPr>
        <w:t>利用卡诺图法化简下列函数</w:t>
      </w:r>
    </w:p>
    <w:p w14:paraId="3C6DC6DA" w14:textId="77777777" w:rsidR="00E75C1A" w:rsidRDefault="00E75C1A">
      <w:pPr>
        <w:rPr>
          <w:b/>
        </w:rPr>
      </w:pP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b/>
          <w:highlight w:val="yellow"/>
        </w:rPr>
        <w:t>参考答案</w:t>
      </w:r>
      <w:r>
        <w:rPr>
          <w:rFonts w:hint="eastAsia"/>
          <w:b/>
          <w:highlight w:val="yellow"/>
        </w:rPr>
        <w:t>：</w:t>
      </w:r>
    </w:p>
    <w:p w14:paraId="5A7279B4" w14:textId="77777777" w:rsidR="00E75C1A" w:rsidRDefault="00A53FBF">
      <w:pPr>
        <w:rPr>
          <w:b/>
        </w:rPr>
      </w:pPr>
      <w:r>
        <w:rPr>
          <w:noProof/>
        </w:rPr>
        <w:drawing>
          <wp:inline distT="0" distB="0" distL="0" distR="0" wp14:anchorId="7F835988" wp14:editId="6D0EC2BF">
            <wp:extent cx="4585335" cy="2860675"/>
            <wp:effectExtent l="0" t="0" r="0" b="0"/>
            <wp:docPr id="4" name="图片 96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2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5335" cy="286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3C66E" w14:textId="77777777" w:rsidR="00E75C1A" w:rsidRDefault="00E75C1A">
      <w:pPr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</w:rPr>
        <w:t>其他</w:t>
      </w:r>
      <w:r>
        <w:rPr>
          <w:rFonts w:hint="eastAsia"/>
          <w:b/>
          <w:sz w:val="28"/>
          <w:szCs w:val="28"/>
        </w:rPr>
        <w:t>参考</w:t>
      </w:r>
      <w:r>
        <w:rPr>
          <w:b/>
          <w:sz w:val="28"/>
          <w:szCs w:val="28"/>
        </w:rPr>
        <w:t>答案</w:t>
      </w:r>
      <w:r>
        <w:rPr>
          <w:rFonts w:hint="eastAsia"/>
          <w:b/>
          <w:sz w:val="28"/>
          <w:szCs w:val="28"/>
        </w:rPr>
        <w:t>：</w:t>
      </w:r>
      <w:r>
        <w:rPr>
          <w:rFonts w:hint="eastAsia"/>
          <w:b/>
          <w:sz w:val="28"/>
          <w:szCs w:val="28"/>
        </w:rPr>
        <w:t xml:space="preserve">(1) </w:t>
      </w:r>
      <w:r>
        <w:rPr>
          <w:rFonts w:hint="eastAsia"/>
          <w:b/>
          <w:sz w:val="28"/>
          <w:szCs w:val="28"/>
          <w:highlight w:val="yellow"/>
        </w:rPr>
        <w:t xml:space="preserve">  F=</w:t>
      </w:r>
      <w:r w:rsidR="00AA5EB9">
        <w:rPr>
          <w:rFonts w:hint="eastAsia"/>
          <w:b/>
          <w:noProof/>
          <w:position w:val="-6"/>
          <w:sz w:val="28"/>
          <w:szCs w:val="28"/>
          <w:highlight w:val="yellow"/>
        </w:rPr>
        <w:object w:dxaOrig="419" w:dyaOrig="339" w14:anchorId="6A51FB77">
          <v:shape id="对象 29" o:spid="_x0000_i1032" type="#_x0000_t75" alt="" style="width:20.85pt;height:16.8pt;mso-width-percent:0;mso-height-percent:0;mso-position-horizontal-relative:page;mso-position-vertical-relative:page;mso-width-percent:0;mso-height-percent:0" o:ole="">
            <v:imagedata r:id="rId13" o:title=""/>
          </v:shape>
          <o:OLEObject Type="Embed" ProgID="Equation.KSEE3" ShapeID="对象 29" DrawAspect="Content" ObjectID="_1736017444" r:id="rId14"/>
        </w:object>
      </w:r>
      <w:r>
        <w:rPr>
          <w:rFonts w:hint="eastAsia"/>
          <w:b/>
          <w:sz w:val="28"/>
          <w:szCs w:val="28"/>
          <w:highlight w:val="yellow"/>
        </w:rPr>
        <w:t>+</w:t>
      </w:r>
      <w:r w:rsidR="00AA5EB9">
        <w:rPr>
          <w:rFonts w:hint="eastAsia"/>
          <w:b/>
          <w:noProof/>
          <w:position w:val="-6"/>
          <w:sz w:val="28"/>
          <w:szCs w:val="28"/>
          <w:highlight w:val="yellow"/>
        </w:rPr>
        <w:object w:dxaOrig="399" w:dyaOrig="339" w14:anchorId="4D48B742">
          <v:shape id="对象 30" o:spid="_x0000_i1031" type="#_x0000_t75" alt="" style="width:20.2pt;height:16.8pt;mso-width-percent:0;mso-height-percent:0;mso-position-horizontal-relative:page;mso-position-vertical-relative:page;mso-width-percent:0;mso-height-percent:0" o:ole="">
            <v:imagedata r:id="rId15" o:title=""/>
          </v:shape>
          <o:OLEObject Type="Embed" ProgID="Equation.KSEE3" ShapeID="对象 30" DrawAspect="Content" ObjectID="_1736017445" r:id="rId16"/>
        </w:object>
      </w:r>
      <w:r>
        <w:rPr>
          <w:rFonts w:hint="eastAsia"/>
          <w:b/>
          <w:sz w:val="28"/>
          <w:szCs w:val="28"/>
          <w:highlight w:val="yellow"/>
        </w:rPr>
        <w:t>+</w:t>
      </w:r>
      <w:r w:rsidR="00AA5EB9">
        <w:rPr>
          <w:rFonts w:hint="eastAsia"/>
          <w:b/>
          <w:noProof/>
          <w:position w:val="-6"/>
          <w:sz w:val="28"/>
          <w:szCs w:val="28"/>
          <w:highlight w:val="yellow"/>
        </w:rPr>
        <w:object w:dxaOrig="2040" w:dyaOrig="339" w14:anchorId="36C111D8">
          <v:shape id="对象 31" o:spid="_x0000_i1030" type="#_x0000_t75" alt="" style="width:101.6pt;height:16.8pt;mso-width-percent:0;mso-height-percent:0;mso-position-horizontal-relative:page;mso-position-vertical-relative:page;mso-width-percent:0;mso-height-percent:0" o:ole="">
            <v:fill o:detectmouseclick="t"/>
            <v:imagedata r:id="rId17" o:title=""/>
          </v:shape>
          <o:OLEObject Type="Embed" ProgID="Equation.KSEE3" ShapeID="对象 31" DrawAspect="Content" ObjectID="_1736017446" r:id="rId18"/>
        </w:object>
      </w:r>
    </w:p>
    <w:p w14:paraId="2FD05436" w14:textId="77777777" w:rsidR="00E75C1A" w:rsidRDefault="00E75C1A">
      <w:pPr>
        <w:ind w:firstLineChars="700" w:firstLine="1968"/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</w:rPr>
        <w:t xml:space="preserve">(2)   </w:t>
      </w:r>
      <w:r>
        <w:rPr>
          <w:rFonts w:hint="eastAsia"/>
          <w:b/>
          <w:sz w:val="28"/>
          <w:szCs w:val="28"/>
          <w:highlight w:val="yellow"/>
        </w:rPr>
        <w:t>F=</w:t>
      </w:r>
      <w:r w:rsidR="00AA5EB9">
        <w:rPr>
          <w:rFonts w:hint="eastAsia"/>
          <w:b/>
          <w:noProof/>
          <w:position w:val="-6"/>
          <w:sz w:val="28"/>
          <w:szCs w:val="28"/>
          <w:highlight w:val="yellow"/>
        </w:rPr>
        <w:object w:dxaOrig="419" w:dyaOrig="339" w14:anchorId="63EB7C8C">
          <v:shape id="对象 2" o:spid="_x0000_i1029" type="#_x0000_t75" alt="" style="width:20.85pt;height:16.8pt;mso-width-percent:0;mso-height-percent:0;mso-position-horizontal-relative:page;mso-position-vertical-relative:page;mso-width-percent:0;mso-height-percent:0" o:ole="">
            <v:imagedata r:id="rId13" o:title=""/>
          </v:shape>
          <o:OLEObject Type="Embed" ProgID="Equation.KSEE3" ShapeID="对象 2" DrawAspect="Content" ObjectID="_1736017447" r:id="rId19"/>
        </w:object>
      </w:r>
      <w:r>
        <w:rPr>
          <w:rFonts w:hint="eastAsia"/>
          <w:b/>
          <w:sz w:val="28"/>
          <w:szCs w:val="28"/>
          <w:highlight w:val="yellow"/>
        </w:rPr>
        <w:t>+</w:t>
      </w:r>
      <w:r w:rsidR="00AA5EB9">
        <w:rPr>
          <w:rFonts w:hint="eastAsia"/>
          <w:b/>
          <w:noProof/>
          <w:position w:val="-6"/>
          <w:sz w:val="28"/>
          <w:szCs w:val="28"/>
          <w:highlight w:val="yellow"/>
        </w:rPr>
        <w:object w:dxaOrig="399" w:dyaOrig="339" w14:anchorId="4F8AB6FD">
          <v:shape id="对象 3" o:spid="_x0000_i1028" type="#_x0000_t75" alt="" style="width:20.2pt;height:16.8pt;mso-width-percent:0;mso-height-percent:0;mso-position-horizontal-relative:page;mso-position-vertical-relative:page;mso-width-percent:0;mso-height-percent:0" o:ole="">
            <v:imagedata r:id="rId15" o:title=""/>
          </v:shape>
          <o:OLEObject Type="Embed" ProgID="Equation.KSEE3" ShapeID="对象 3" DrawAspect="Content" ObjectID="_1736017448" r:id="rId20"/>
        </w:object>
      </w:r>
      <w:r>
        <w:rPr>
          <w:rFonts w:hint="eastAsia"/>
          <w:b/>
          <w:sz w:val="28"/>
          <w:szCs w:val="28"/>
          <w:highlight w:val="yellow"/>
        </w:rPr>
        <w:t>+</w:t>
      </w:r>
      <w:r w:rsidR="00AA5EB9">
        <w:rPr>
          <w:rFonts w:hint="eastAsia"/>
          <w:b/>
          <w:noProof/>
          <w:position w:val="-6"/>
          <w:sz w:val="28"/>
          <w:szCs w:val="28"/>
          <w:highlight w:val="yellow"/>
        </w:rPr>
        <w:object w:dxaOrig="2040" w:dyaOrig="339" w14:anchorId="2F48AC97">
          <v:shape id="对象 4" o:spid="_x0000_i1027" type="#_x0000_t75" alt="" style="width:101.6pt;height:16.8pt;mso-width-percent:0;mso-height-percent:0;mso-position-horizontal-relative:page;mso-position-vertical-relative:page;mso-width-percent:0;mso-height-percent:0" o:ole="">
            <v:imagedata r:id="rId21" o:title=""/>
          </v:shape>
          <o:OLEObject Type="Embed" ProgID="Equation.KSEE3" ShapeID="对象 4" DrawAspect="Content" ObjectID="_1736017449" r:id="rId22"/>
        </w:object>
      </w:r>
    </w:p>
    <w:p w14:paraId="663B64F8" w14:textId="77777777" w:rsidR="00E75C1A" w:rsidRDefault="00E75C1A">
      <w:pPr>
        <w:ind w:firstLineChars="700" w:firstLine="1968"/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</w:rPr>
        <w:t xml:space="preserve">(3)   </w:t>
      </w:r>
      <w:r>
        <w:rPr>
          <w:rFonts w:hint="eastAsia"/>
          <w:b/>
          <w:sz w:val="28"/>
          <w:szCs w:val="28"/>
          <w:highlight w:val="yellow"/>
        </w:rPr>
        <w:t>F=</w:t>
      </w:r>
      <w:r w:rsidR="00AA5EB9">
        <w:rPr>
          <w:rFonts w:hint="eastAsia"/>
          <w:bCs/>
          <w:noProof/>
          <w:position w:val="-6"/>
          <w:sz w:val="28"/>
          <w:szCs w:val="28"/>
          <w:highlight w:val="yellow"/>
        </w:rPr>
        <w:object w:dxaOrig="3159" w:dyaOrig="339" w14:anchorId="55A222CD">
          <v:shape id="对象 5" o:spid="_x0000_i1026" type="#_x0000_t75" alt="" style="width:158.15pt;height:16.8pt;mso-width-percent:0;mso-height-percent:0;mso-position-horizontal-relative:page;mso-position-vertical-relative:page;mso-width-percent:0;mso-height-percent:0" o:ole="">
            <v:imagedata r:id="rId23" o:title=""/>
          </v:shape>
          <o:OLEObject Type="Embed" ProgID="Equation.KSEE3" ShapeID="对象 5" DrawAspect="Content" ObjectID="_1736017450" r:id="rId24"/>
        </w:object>
      </w:r>
    </w:p>
    <w:p w14:paraId="0F9D77A1" w14:textId="77777777" w:rsidR="00E75C1A" w:rsidRDefault="00E75C1A">
      <w:pPr>
        <w:rPr>
          <w:b/>
        </w:rPr>
      </w:pPr>
    </w:p>
    <w:p w14:paraId="270326CB" w14:textId="77777777" w:rsidR="00E75C1A" w:rsidRDefault="00AA5EB9">
      <w:pPr>
        <w:tabs>
          <w:tab w:val="left" w:pos="3463"/>
        </w:tabs>
        <w:rPr>
          <w:rFonts w:hint="eastAsia"/>
          <w:b/>
        </w:rPr>
      </w:pPr>
      <w:r>
        <w:rPr>
          <w:b/>
        </w:rPr>
        <w:object w:dxaOrig="8507" w:dyaOrig="7050" w14:anchorId="411072F0">
          <v:shape id="Object 26" o:spid="_x0000_s1026" type="#_x0000_t75" alt="" style="position:absolute;left:0;text-align:left;margin-left:16.9pt;margin-top:.5pt;width:146pt;height:21pt;z-index:251658240;mso-wrap-edited:f;mso-width-percent:0;mso-height-percent:0;mso-width-percent:0;mso-height-percent:0" filled="t" fillcolor="#fabf8f">
            <v:imagedata r:id="rId25" o:title=""/>
          </v:shape>
          <o:OLEObject Type="Embed" ProgID="Equation.DSMT4" ShapeID="Object 26" DrawAspect="Content" ObjectID="_1736017451" r:id="rId26">
            <o:FieldCodes>\* MERGEFORMAT</o:FieldCodes>
          </o:OLEObject>
        </w:object>
      </w:r>
      <w:r w:rsidR="00E75C1A">
        <w:rPr>
          <w:rFonts w:hint="eastAsia"/>
          <w:b/>
        </w:rPr>
        <w:t>2</w:t>
      </w:r>
      <w:r w:rsidR="00E75C1A">
        <w:rPr>
          <w:rFonts w:hint="eastAsia"/>
          <w:b/>
        </w:rPr>
        <w:t>）</w:t>
      </w:r>
      <w:r w:rsidR="00E75C1A">
        <w:rPr>
          <w:rFonts w:hint="eastAsia"/>
          <w:b/>
        </w:rPr>
        <w:tab/>
      </w:r>
    </w:p>
    <w:p w14:paraId="3EF40247" w14:textId="77777777" w:rsidR="00E75C1A" w:rsidRDefault="00E75C1A">
      <w:pPr>
        <w:rPr>
          <w:b/>
        </w:rPr>
      </w:pPr>
    </w:p>
    <w:p w14:paraId="3208310A" w14:textId="77777777" w:rsidR="00E75C1A" w:rsidRDefault="00E75C1A">
      <w:pPr>
        <w:rPr>
          <w:b/>
        </w:rPr>
      </w:pPr>
      <w:r>
        <w:rPr>
          <w:rFonts w:hint="eastAsia"/>
          <w:b/>
          <w:highlight w:val="yellow"/>
        </w:rPr>
        <w:t>参考答案：</w:t>
      </w:r>
      <w:r>
        <w:rPr>
          <w:rFonts w:hint="eastAsia"/>
          <w:bCs/>
        </w:rPr>
        <w:t>先画出真值表，如下：</w:t>
      </w:r>
    </w:p>
    <w:p w14:paraId="7F4E1EE7" w14:textId="77777777" w:rsidR="00E75C1A" w:rsidRDefault="00A53FBF">
      <w:pPr>
        <w:jc w:val="center"/>
        <w:rPr>
          <w:b/>
        </w:rPr>
      </w:pPr>
      <w:r w:rsidRPr="002B4EB9">
        <w:rPr>
          <w:noProof/>
        </w:rPr>
        <w:drawing>
          <wp:inline distT="0" distB="0" distL="0" distR="0" wp14:anchorId="042AFE7A" wp14:editId="007137E9">
            <wp:extent cx="3265805" cy="1894205"/>
            <wp:effectExtent l="0" t="0" r="0" b="0"/>
            <wp:docPr id="12" name="图片 96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75"/>
                    <pic:cNvPicPr>
                      <a:picLocks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5805" cy="189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046EB0" w14:textId="77777777" w:rsidR="00E75C1A" w:rsidRDefault="00A53FBF">
      <w:pPr>
        <w:jc w:val="left"/>
      </w:pPr>
      <w:r>
        <w:rPr>
          <w:noProof/>
        </w:rPr>
        <w:drawing>
          <wp:inline distT="0" distB="0" distL="0" distR="0" wp14:anchorId="127A91DB" wp14:editId="033A387C">
            <wp:extent cx="4421505" cy="2919730"/>
            <wp:effectExtent l="0" t="0" r="0" b="0"/>
            <wp:docPr id="13" name="图片 967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76"/>
                    <pic:cNvPicPr>
                      <a:picLocks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1505" cy="291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175000" w14:textId="77777777" w:rsidR="00E75C1A" w:rsidRDefault="00E75C1A">
      <w:pPr>
        <w:jc w:val="left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说明：答案不唯一。</w:t>
      </w:r>
    </w:p>
    <w:p w14:paraId="7564BF6D" w14:textId="77777777" w:rsidR="00E75C1A" w:rsidRDefault="00E75C1A">
      <w:pPr>
        <w:jc w:val="left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 xml:space="preserve">1. </w:t>
      </w:r>
      <w:r>
        <w:rPr>
          <w:rFonts w:hint="eastAsia"/>
          <w:b/>
          <w:bCs/>
          <w:sz w:val="28"/>
          <w:szCs w:val="28"/>
        </w:rPr>
        <w:t>用卡诺图法化简下列函数，画出化简后的逻辑电路图。</w:t>
      </w:r>
    </w:p>
    <w:p w14:paraId="3510B7FA" w14:textId="77777777" w:rsidR="00E75C1A" w:rsidRDefault="00E75C1A">
      <w:pPr>
        <w:jc w:val="left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F(ABCD)=</w:t>
      </w:r>
      <w:proofErr w:type="gramStart"/>
      <w:r>
        <w:rPr>
          <w:b/>
          <w:bCs/>
          <w:sz w:val="28"/>
          <w:szCs w:val="28"/>
          <w:lang w:val="el-GR"/>
        </w:rPr>
        <w:t>Σ</w:t>
      </w:r>
      <w:r>
        <w:rPr>
          <w:b/>
          <w:bCs/>
          <w:sz w:val="28"/>
          <w:szCs w:val="28"/>
        </w:rPr>
        <w:t>(</w:t>
      </w:r>
      <w:proofErr w:type="gramEnd"/>
      <w:r>
        <w:rPr>
          <w:b/>
          <w:bCs/>
          <w:sz w:val="28"/>
          <w:szCs w:val="28"/>
        </w:rPr>
        <w:t>0,1,5,6,7,8,9,14,15)</w:t>
      </w:r>
      <w:r>
        <w:rPr>
          <w:rFonts w:hint="eastAsia"/>
          <w:b/>
          <w:bCs/>
          <w:sz w:val="28"/>
          <w:szCs w:val="28"/>
        </w:rPr>
        <w:t xml:space="preserve"> </w:t>
      </w:r>
    </w:p>
    <w:p w14:paraId="5D6EC391" w14:textId="77777777" w:rsidR="00E75C1A" w:rsidRDefault="00A53FBF">
      <w:pPr>
        <w:jc w:val="left"/>
        <w:rPr>
          <w:b/>
        </w:rPr>
      </w:pPr>
      <w:r>
        <w:rPr>
          <w:noProof/>
        </w:rPr>
        <w:lastRenderedPageBreak/>
        <w:drawing>
          <wp:inline distT="0" distB="0" distL="0" distR="0" wp14:anchorId="6B959552" wp14:editId="648E49B0">
            <wp:extent cx="5277485" cy="2508250"/>
            <wp:effectExtent l="0" t="0" r="0" b="0"/>
            <wp:docPr id="14" name="图片 969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93"/>
                    <pic:cNvPicPr>
                      <a:picLocks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485" cy="250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17208" w14:textId="77777777" w:rsidR="00E75C1A" w:rsidRDefault="00A53FBF">
      <w:pPr>
        <w:jc w:val="left"/>
        <w:rPr>
          <w:b/>
        </w:rPr>
      </w:pPr>
      <w:r>
        <w:rPr>
          <w:noProof/>
        </w:rPr>
        <w:drawing>
          <wp:inline distT="0" distB="0" distL="0" distR="0" wp14:anchorId="41ADC479" wp14:editId="42572023">
            <wp:extent cx="5277485" cy="2377440"/>
            <wp:effectExtent l="0" t="0" r="0" b="0"/>
            <wp:docPr id="15" name="图片 969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94"/>
                    <pic:cNvPicPr>
                      <a:picLocks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48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08D60" w14:textId="77777777" w:rsidR="00E75C1A" w:rsidRDefault="00E75C1A">
      <w:pPr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2. </w:t>
      </w:r>
      <w:r>
        <w:rPr>
          <w:rFonts w:hint="eastAsia"/>
          <w:b/>
          <w:bCs/>
          <w:sz w:val="28"/>
          <w:szCs w:val="28"/>
        </w:rPr>
        <w:t>设</w:t>
      </w:r>
      <w:r>
        <w:rPr>
          <w:b/>
          <w:bCs/>
          <w:sz w:val="28"/>
          <w:szCs w:val="28"/>
        </w:rPr>
        <w:t>X=ABCD</w:t>
      </w:r>
      <w:r>
        <w:rPr>
          <w:rFonts w:hint="eastAsia"/>
          <w:b/>
          <w:bCs/>
          <w:sz w:val="28"/>
          <w:szCs w:val="28"/>
        </w:rPr>
        <w:t>是一个四位二进制整数</w:t>
      </w:r>
      <w:r>
        <w:rPr>
          <w:b/>
          <w:bCs/>
          <w:sz w:val="28"/>
          <w:szCs w:val="28"/>
        </w:rPr>
        <w:t>(0≤ X ≤1111)</w:t>
      </w:r>
      <w:r>
        <w:rPr>
          <w:rFonts w:hint="eastAsia"/>
          <w:b/>
          <w:bCs/>
          <w:sz w:val="28"/>
          <w:szCs w:val="28"/>
        </w:rPr>
        <w:t>，设计电路判断</w:t>
      </w:r>
    </w:p>
    <w:p w14:paraId="1C8C6814" w14:textId="77777777" w:rsidR="00E75C1A" w:rsidRDefault="00E75C1A">
      <w:pPr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≤ X &lt;10</w:t>
      </w:r>
    </w:p>
    <w:p w14:paraId="518196B0" w14:textId="77777777" w:rsidR="00E75C1A" w:rsidRDefault="00A53FBF">
      <w:pPr>
        <w:jc w:val="center"/>
        <w:rPr>
          <w:b/>
          <w:sz w:val="28"/>
          <w:szCs w:val="28"/>
        </w:rPr>
      </w:pPr>
      <w:r>
        <w:rPr>
          <w:b/>
          <w:noProof/>
        </w:rPr>
        <w:drawing>
          <wp:inline distT="0" distB="0" distL="0" distR="0" wp14:anchorId="2378B1D0" wp14:editId="684A3CE5">
            <wp:extent cx="3023870" cy="2494915"/>
            <wp:effectExtent l="0" t="0" r="0" b="0"/>
            <wp:docPr id="16" name="图片 969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95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870" cy="249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ECC74" w14:textId="77777777" w:rsidR="00E75C1A" w:rsidRDefault="00A53FBF">
      <w:pPr>
        <w:jc w:val="center"/>
        <w:rPr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30F1036" wp14:editId="73ED941F">
            <wp:extent cx="4905375" cy="3350895"/>
            <wp:effectExtent l="0" t="0" r="0" b="0"/>
            <wp:docPr id="17" name="图片 969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96"/>
                    <pic:cNvPicPr>
                      <a:picLocks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335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67B45" w14:textId="77777777" w:rsidR="00E75C1A" w:rsidRDefault="00A53FBF">
      <w:pPr>
        <w:spacing w:beforeLines="50" w:before="156" w:afterLines="50" w:after="156" w:line="360" w:lineRule="auto"/>
        <w:ind w:firstLineChars="400" w:firstLine="84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7C58656B" wp14:editId="6637A9E3">
            <wp:extent cx="5277485" cy="2573655"/>
            <wp:effectExtent l="0" t="0" r="0" b="0"/>
            <wp:docPr id="18" name="图片 969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97"/>
                    <pic:cNvPicPr>
                      <a:picLocks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485" cy="257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63ED17" w14:textId="77777777" w:rsidR="00E75C1A" w:rsidRDefault="00E75C1A">
      <w:pPr>
        <w:spacing w:beforeLines="50" w:before="156" w:afterLines="50" w:after="156" w:line="360" w:lineRule="auto"/>
        <w:rPr>
          <w:rFonts w:hint="eastAsia"/>
          <w:b/>
          <w:bCs/>
          <w:sz w:val="24"/>
          <w:lang w:val="zh-CN"/>
        </w:rPr>
      </w:pPr>
    </w:p>
    <w:sectPr w:rsidR="00E75C1A">
      <w:headerReference w:type="default" r:id="rId34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EC44E4" w14:textId="77777777" w:rsidR="00AA5EB9" w:rsidRDefault="00AA5EB9">
      <w:r>
        <w:separator/>
      </w:r>
    </w:p>
  </w:endnote>
  <w:endnote w:type="continuationSeparator" w:id="0">
    <w:p w14:paraId="1B1E711C" w14:textId="77777777" w:rsidR="00AA5EB9" w:rsidRDefault="00AA5E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6ECD8C" w14:textId="77777777" w:rsidR="00AA5EB9" w:rsidRDefault="00AA5EB9">
      <w:r>
        <w:separator/>
      </w:r>
    </w:p>
  </w:footnote>
  <w:footnote w:type="continuationSeparator" w:id="0">
    <w:p w14:paraId="0B505413" w14:textId="77777777" w:rsidR="00AA5EB9" w:rsidRDefault="00AA5E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E6D3C0" w14:textId="77777777" w:rsidR="00E75C1A" w:rsidRDefault="00E75C1A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B4C0A42"/>
    <w:multiLevelType w:val="singleLevel"/>
    <w:tmpl w:val="CB4C0A42"/>
    <w:lvl w:ilvl="0">
      <w:start w:val="4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7BDB438E"/>
    <w:multiLevelType w:val="multilevel"/>
    <w:tmpl w:val="7BDB438E"/>
    <w:lvl w:ilvl="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34584017">
    <w:abstractNumId w:val="1"/>
  </w:num>
  <w:num w:numId="2" w16cid:durableId="21039117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686"/>
    <w:rsid w:val="0000614B"/>
    <w:rsid w:val="000166F6"/>
    <w:rsid w:val="0003631D"/>
    <w:rsid w:val="000512ED"/>
    <w:rsid w:val="0005695F"/>
    <w:rsid w:val="00074683"/>
    <w:rsid w:val="00086570"/>
    <w:rsid w:val="000D5A75"/>
    <w:rsid w:val="000E2165"/>
    <w:rsid w:val="000E6104"/>
    <w:rsid w:val="000F7C9B"/>
    <w:rsid w:val="00113091"/>
    <w:rsid w:val="00114482"/>
    <w:rsid w:val="00122E99"/>
    <w:rsid w:val="001466DB"/>
    <w:rsid w:val="00150058"/>
    <w:rsid w:val="00161B9A"/>
    <w:rsid w:val="001A0AD1"/>
    <w:rsid w:val="001A4F01"/>
    <w:rsid w:val="001B5373"/>
    <w:rsid w:val="001C670B"/>
    <w:rsid w:val="001E4595"/>
    <w:rsid w:val="001F0B3D"/>
    <w:rsid w:val="00206617"/>
    <w:rsid w:val="00206C2A"/>
    <w:rsid w:val="0023040E"/>
    <w:rsid w:val="00261A41"/>
    <w:rsid w:val="002701EA"/>
    <w:rsid w:val="00290094"/>
    <w:rsid w:val="002974F2"/>
    <w:rsid w:val="002A3447"/>
    <w:rsid w:val="002B161F"/>
    <w:rsid w:val="002B468B"/>
    <w:rsid w:val="002B4EB9"/>
    <w:rsid w:val="002C211F"/>
    <w:rsid w:val="002D4686"/>
    <w:rsid w:val="002E7727"/>
    <w:rsid w:val="00302284"/>
    <w:rsid w:val="00302761"/>
    <w:rsid w:val="003032AC"/>
    <w:rsid w:val="00316FCC"/>
    <w:rsid w:val="00321FFB"/>
    <w:rsid w:val="00336A08"/>
    <w:rsid w:val="00341A2D"/>
    <w:rsid w:val="00342F20"/>
    <w:rsid w:val="003515D4"/>
    <w:rsid w:val="00355ECF"/>
    <w:rsid w:val="003615F0"/>
    <w:rsid w:val="00364CB2"/>
    <w:rsid w:val="00367B93"/>
    <w:rsid w:val="00394494"/>
    <w:rsid w:val="003A4BE1"/>
    <w:rsid w:val="003C0BAA"/>
    <w:rsid w:val="003C4652"/>
    <w:rsid w:val="003F4296"/>
    <w:rsid w:val="00401192"/>
    <w:rsid w:val="0040287F"/>
    <w:rsid w:val="00412693"/>
    <w:rsid w:val="00416633"/>
    <w:rsid w:val="004458C9"/>
    <w:rsid w:val="0044696D"/>
    <w:rsid w:val="00446A07"/>
    <w:rsid w:val="004672B9"/>
    <w:rsid w:val="00476F4B"/>
    <w:rsid w:val="00480772"/>
    <w:rsid w:val="004A34D1"/>
    <w:rsid w:val="004D3EDB"/>
    <w:rsid w:val="004F5DCB"/>
    <w:rsid w:val="00502036"/>
    <w:rsid w:val="005034DA"/>
    <w:rsid w:val="0050703B"/>
    <w:rsid w:val="005108C0"/>
    <w:rsid w:val="00513FD8"/>
    <w:rsid w:val="00514C5F"/>
    <w:rsid w:val="00523BCA"/>
    <w:rsid w:val="00524396"/>
    <w:rsid w:val="005526F9"/>
    <w:rsid w:val="00561E62"/>
    <w:rsid w:val="00577F68"/>
    <w:rsid w:val="005913B3"/>
    <w:rsid w:val="0059368E"/>
    <w:rsid w:val="00616BD0"/>
    <w:rsid w:val="00625F9C"/>
    <w:rsid w:val="00632AC1"/>
    <w:rsid w:val="0063623A"/>
    <w:rsid w:val="006511A6"/>
    <w:rsid w:val="006525AA"/>
    <w:rsid w:val="006659EB"/>
    <w:rsid w:val="00672F49"/>
    <w:rsid w:val="0067563C"/>
    <w:rsid w:val="00677CA8"/>
    <w:rsid w:val="00697FB0"/>
    <w:rsid w:val="006C7C45"/>
    <w:rsid w:val="006D549A"/>
    <w:rsid w:val="006E0819"/>
    <w:rsid w:val="007036A8"/>
    <w:rsid w:val="00706D5F"/>
    <w:rsid w:val="007402B0"/>
    <w:rsid w:val="00741867"/>
    <w:rsid w:val="007436AE"/>
    <w:rsid w:val="00743A20"/>
    <w:rsid w:val="007501B2"/>
    <w:rsid w:val="0076573F"/>
    <w:rsid w:val="0077122F"/>
    <w:rsid w:val="00777F04"/>
    <w:rsid w:val="00781CD0"/>
    <w:rsid w:val="007A6EC8"/>
    <w:rsid w:val="007B617F"/>
    <w:rsid w:val="007C3939"/>
    <w:rsid w:val="007E4D29"/>
    <w:rsid w:val="008056E5"/>
    <w:rsid w:val="00810321"/>
    <w:rsid w:val="00812033"/>
    <w:rsid w:val="008220E3"/>
    <w:rsid w:val="0082563F"/>
    <w:rsid w:val="008442B4"/>
    <w:rsid w:val="00847AAA"/>
    <w:rsid w:val="008555D8"/>
    <w:rsid w:val="00867A04"/>
    <w:rsid w:val="00875181"/>
    <w:rsid w:val="00875915"/>
    <w:rsid w:val="008845B6"/>
    <w:rsid w:val="00886F1C"/>
    <w:rsid w:val="008947D3"/>
    <w:rsid w:val="008A5039"/>
    <w:rsid w:val="008D67D2"/>
    <w:rsid w:val="008E0EF9"/>
    <w:rsid w:val="008F6CD9"/>
    <w:rsid w:val="00904220"/>
    <w:rsid w:val="00904EF8"/>
    <w:rsid w:val="0091119D"/>
    <w:rsid w:val="009442BD"/>
    <w:rsid w:val="0094442A"/>
    <w:rsid w:val="009603E9"/>
    <w:rsid w:val="0097144E"/>
    <w:rsid w:val="00982B33"/>
    <w:rsid w:val="00986DAB"/>
    <w:rsid w:val="0099703E"/>
    <w:rsid w:val="009B5E06"/>
    <w:rsid w:val="009C0A03"/>
    <w:rsid w:val="009C6F43"/>
    <w:rsid w:val="00A0379F"/>
    <w:rsid w:val="00A0628F"/>
    <w:rsid w:val="00A118A6"/>
    <w:rsid w:val="00A12447"/>
    <w:rsid w:val="00A33B4C"/>
    <w:rsid w:val="00A53FBF"/>
    <w:rsid w:val="00A7283B"/>
    <w:rsid w:val="00A74200"/>
    <w:rsid w:val="00AA5EB9"/>
    <w:rsid w:val="00AB0AA7"/>
    <w:rsid w:val="00AB32C4"/>
    <w:rsid w:val="00AB65A0"/>
    <w:rsid w:val="00AB6694"/>
    <w:rsid w:val="00AC610D"/>
    <w:rsid w:val="00AD08CB"/>
    <w:rsid w:val="00AD0968"/>
    <w:rsid w:val="00AD3AD4"/>
    <w:rsid w:val="00AF43D0"/>
    <w:rsid w:val="00B14480"/>
    <w:rsid w:val="00B2275B"/>
    <w:rsid w:val="00B227B8"/>
    <w:rsid w:val="00B563E8"/>
    <w:rsid w:val="00B6374E"/>
    <w:rsid w:val="00B7669F"/>
    <w:rsid w:val="00BD5836"/>
    <w:rsid w:val="00C16FC8"/>
    <w:rsid w:val="00C25293"/>
    <w:rsid w:val="00C34DDD"/>
    <w:rsid w:val="00C41DB8"/>
    <w:rsid w:val="00C4453E"/>
    <w:rsid w:val="00C57730"/>
    <w:rsid w:val="00C610E3"/>
    <w:rsid w:val="00C64B80"/>
    <w:rsid w:val="00C66A15"/>
    <w:rsid w:val="00CB1408"/>
    <w:rsid w:val="00CB22D8"/>
    <w:rsid w:val="00CB2BC1"/>
    <w:rsid w:val="00CC520E"/>
    <w:rsid w:val="00CD28FF"/>
    <w:rsid w:val="00CE514D"/>
    <w:rsid w:val="00D13CA8"/>
    <w:rsid w:val="00D24E89"/>
    <w:rsid w:val="00D324F9"/>
    <w:rsid w:val="00D50D40"/>
    <w:rsid w:val="00D56E06"/>
    <w:rsid w:val="00D61F76"/>
    <w:rsid w:val="00D66E70"/>
    <w:rsid w:val="00D67F33"/>
    <w:rsid w:val="00D82FE7"/>
    <w:rsid w:val="00D85B6D"/>
    <w:rsid w:val="00D91DAF"/>
    <w:rsid w:val="00D93EBC"/>
    <w:rsid w:val="00DB4CF1"/>
    <w:rsid w:val="00DB4D6C"/>
    <w:rsid w:val="00DB7DE6"/>
    <w:rsid w:val="00DD30EA"/>
    <w:rsid w:val="00DD367A"/>
    <w:rsid w:val="00DF17BE"/>
    <w:rsid w:val="00E03B07"/>
    <w:rsid w:val="00E03E45"/>
    <w:rsid w:val="00E51822"/>
    <w:rsid w:val="00E57876"/>
    <w:rsid w:val="00E6409F"/>
    <w:rsid w:val="00E64285"/>
    <w:rsid w:val="00E75C1A"/>
    <w:rsid w:val="00E935D4"/>
    <w:rsid w:val="00EA3DC5"/>
    <w:rsid w:val="00EC46AF"/>
    <w:rsid w:val="00ED6E39"/>
    <w:rsid w:val="00EF0F50"/>
    <w:rsid w:val="00EF73A6"/>
    <w:rsid w:val="00F266FD"/>
    <w:rsid w:val="00F40916"/>
    <w:rsid w:val="00F42FE0"/>
    <w:rsid w:val="00F51BD5"/>
    <w:rsid w:val="00F64C1E"/>
    <w:rsid w:val="00F756FC"/>
    <w:rsid w:val="00F83C19"/>
    <w:rsid w:val="00F8706B"/>
    <w:rsid w:val="00F90C17"/>
    <w:rsid w:val="00F95392"/>
    <w:rsid w:val="00FA0E2F"/>
    <w:rsid w:val="00FA24EF"/>
    <w:rsid w:val="00FB08B7"/>
    <w:rsid w:val="00FB3809"/>
    <w:rsid w:val="00FC7459"/>
    <w:rsid w:val="00FC7D7A"/>
    <w:rsid w:val="00FD7B10"/>
    <w:rsid w:val="00FF33D1"/>
    <w:rsid w:val="237D5FBE"/>
    <w:rsid w:val="3F405EDD"/>
    <w:rsid w:val="54E93A92"/>
    <w:rsid w:val="6108489E"/>
    <w:rsid w:val="67AC5F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635389D2"/>
  <w15:chartTrackingRefBased/>
  <w15:docId w15:val="{CF7A4795-16AD-7D4C-A37A-AF5F32E9B0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tpccontent1">
    <w:name w:val="tpc_content1"/>
    <w:rPr>
      <w:sz w:val="20"/>
      <w:szCs w:val="20"/>
    </w:rPr>
  </w:style>
  <w:style w:type="paragraph" w:styleId="a3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6">
    <w:name w:val="Table Grid"/>
    <w:basedOn w:val="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288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33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7.e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image" Target="media/image13.e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image" Target="media/image15.emf"/><Relationship Id="rId35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9</Words>
  <Characters>397</Characters>
  <Application>Microsoft Office Word</Application>
  <DocSecurity>0</DocSecurity>
  <Lines>3</Lines>
  <Paragraphs>1</Paragraphs>
  <ScaleCrop>false</ScaleCrop>
  <Company>MSCD龙帝国技术社区 Htpp://Bbs.Mscode.Cc</Company>
  <LinksUpToDate>false</LinksUpToDate>
  <CharactersWithSpaces>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次作业及答案</dc:title>
  <dc:subject/>
  <dc:creator>ibm</dc:creator>
  <cp:keywords/>
  <cp:lastModifiedBy>结城 湫水</cp:lastModifiedBy>
  <cp:revision>2</cp:revision>
  <dcterms:created xsi:type="dcterms:W3CDTF">2023-01-23T14:18:00Z</dcterms:created>
  <dcterms:modified xsi:type="dcterms:W3CDTF">2023-01-23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98</vt:lpwstr>
  </property>
</Properties>
</file>